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6D14" w:rsidRPr="000E118A" w:rsidRDefault="00671638" w:rsidP="000E11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E118A">
        <w:rPr>
          <w:rFonts w:ascii="Times New Roman" w:hAnsi="Times New Roman" w:cs="Times New Roman"/>
          <w:b/>
          <w:sz w:val="24"/>
          <w:szCs w:val="24"/>
        </w:rPr>
        <w:t>ĐỀ TUYỂN SINH 10 TỈNH KOMTUM</w:t>
      </w:r>
    </w:p>
    <w:p w:rsidR="00671638" w:rsidRPr="000E118A" w:rsidRDefault="00671638" w:rsidP="000E11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E118A">
        <w:rPr>
          <w:rFonts w:ascii="Times New Roman" w:hAnsi="Times New Roman" w:cs="Times New Roman"/>
          <w:b/>
          <w:sz w:val="24"/>
          <w:szCs w:val="24"/>
        </w:rPr>
        <w:t>Năm học 2021-2022</w:t>
      </w:r>
    </w:p>
    <w:p w:rsidR="00C54FF8" w:rsidRPr="000E118A" w:rsidRDefault="006C69E8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(2 điểm)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Không dùng máy tính cầm tay, tính giá trị biểu thức </w:t>
      </w:r>
      <w:bookmarkStart w:id="0" w:name="MTBlankEqn"/>
      <w:r w:rsidR="006C25CE" w:rsidRPr="000E118A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160" w:dyaOrig="360" w14:anchorId="760719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945" type="#_x0000_t75" style="width:108pt;height:18.5pt" o:ole="">
            <v:imagedata r:id="rId5" o:title=""/>
          </v:shape>
          <o:OLEObject Type="Embed" ProgID="Equation.DSMT4" ShapeID="_x0000_i2945" DrawAspect="Content" ObjectID="_1686671563" r:id="rId6"/>
        </w:object>
      </w:r>
      <w:bookmarkEnd w:id="0"/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Tìm </w:t>
      </w:r>
      <w:r w:rsidRPr="000E118A">
        <w:rPr>
          <w:rFonts w:ascii="Times New Roman" w:hAnsi="Times New Roman" w:cs="Times New Roman"/>
          <w:i/>
          <w:sz w:val="24"/>
          <w:szCs w:val="24"/>
        </w:rPr>
        <w:t>m</w:t>
      </w:r>
      <w:r w:rsidRPr="000E118A">
        <w:rPr>
          <w:rFonts w:ascii="Times New Roman" w:hAnsi="Times New Roman" w:cs="Times New Roman"/>
          <w:sz w:val="24"/>
          <w:szCs w:val="24"/>
        </w:rPr>
        <w:t xml:space="preserve"> để đồ thị hàm số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20" w14:anchorId="149D7156">
          <v:shape id="_x0000_i2946" type="#_x0000_t75" style="width:102.5pt;height:16pt" o:ole="">
            <v:imagedata r:id="rId7" o:title=""/>
          </v:shape>
          <o:OLEObject Type="Embed" ProgID="Equation.DSMT4" ShapeID="_x0000_i2946" DrawAspect="Content" ObjectID="_1686671564" r:id="rId8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80" w:dyaOrig="320" w14:anchorId="7959CFB6">
          <v:shape id="_x0000_i2947" type="#_x0000_t75" style="width:34.5pt;height:16pt" o:ole="">
            <v:imagedata r:id="rId9" o:title=""/>
          </v:shape>
          <o:OLEObject Type="Embed" ProgID="Equation.DSMT4" ShapeID="_x0000_i2947" DrawAspect="Content" ObjectID="_1686671565" r:id="rId10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300D1" w:rsidRPr="000E118A" w:rsidRDefault="002300D1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(3 điểm)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Không dùng máy tính cầm tay, giải hệ phương trình </w:t>
      </w:r>
      <w:r w:rsidR="006C25CE" w:rsidRPr="000E118A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400" w:dyaOrig="720" w14:anchorId="17FD2855">
          <v:shape id="_x0000_i2948" type="#_x0000_t75" style="width:70.5pt;height:36pt" o:ole="">
            <v:imagedata r:id="rId11" o:title=""/>
          </v:shape>
          <o:OLEObject Type="Embed" ProgID="Equation.DSMT4" ShapeID="_x0000_i2948" DrawAspect="Content" ObjectID="_1686671566" r:id="rId12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Cho phương trình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60" w14:anchorId="1F69600F">
          <v:shape id="_x0000_i2949" type="#_x0000_t75" style="width:121.5pt;height:18.5pt" o:ole="">
            <v:imagedata r:id="rId13" o:title=""/>
          </v:shape>
          <o:OLEObject Type="Embed" ProgID="Equation.DSMT4" ShapeID="_x0000_i2949" DrawAspect="Content" ObjectID="_1686671567" r:id="rId14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(m là tham số)</w:t>
      </w:r>
      <w:r w:rsidR="000E118A">
        <w:rPr>
          <w:rFonts w:ascii="Times New Roman" w:hAnsi="Times New Roman" w:cs="Times New Roman"/>
          <w:sz w:val="24"/>
          <w:szCs w:val="24"/>
        </w:rPr>
        <w:t>.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a. Giải phương trình (1) khi </w:t>
      </w:r>
      <w:r w:rsidR="000E118A" w:rsidRPr="000E118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3269" type="#_x0000_t75" style="width:30pt;height:14pt" o:ole="">
            <v:imagedata r:id="rId15" o:title=""/>
          </v:shape>
          <o:OLEObject Type="Embed" ProgID="Equation.DSMT4" ShapeID="_x0000_i3269" DrawAspect="Content" ObjectID="_1686671568" r:id="rId16"/>
        </w:object>
      </w:r>
      <w:r w:rsidR="000E118A">
        <w:rPr>
          <w:rFonts w:ascii="Times New Roman" w:hAnsi="Times New Roman" w:cs="Times New Roman"/>
          <w:sz w:val="24"/>
          <w:szCs w:val="24"/>
        </w:rPr>
        <w:t>.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b. Tìm m để phương trình (1) có hai nghiệm x</w:t>
      </w:r>
      <w:r w:rsidRPr="000E11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E118A">
        <w:rPr>
          <w:rFonts w:ascii="Times New Roman" w:hAnsi="Times New Roman" w:cs="Times New Roman"/>
          <w:sz w:val="24"/>
          <w:szCs w:val="24"/>
        </w:rPr>
        <w:t>, x</w:t>
      </w:r>
      <w:r w:rsidRPr="000E118A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0E118A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6C25CE" w:rsidRPr="000E118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00" w:dyaOrig="380" w14:anchorId="4215D715">
          <v:shape id="_x0000_i2950" type="#_x0000_t75" style="width:70.5pt;height:19pt" o:ole="">
            <v:imagedata r:id="rId17" o:title=""/>
          </v:shape>
          <o:OLEObject Type="Embed" ProgID="Equation.DSMT4" ShapeID="_x0000_i2950" DrawAspect="Content" ObjectID="_1686671569" r:id="rId18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300D1" w:rsidRPr="000E118A" w:rsidRDefault="002300D1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(1.5 điểm)</w:t>
      </w:r>
    </w:p>
    <w:p w:rsidR="00C54FF8" w:rsidRPr="000E118A" w:rsidRDefault="00C54FF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Để khuyến khích người lao động sử dụng cồn sát khuẩn rửa tay phòng ngừa dịch Covid-19. Công ty A đã giảm giá mặt hàng này 2 lần tiên tiếp trong một thời gian ngắn, lần 1 giảm 10% giá ban đầu, lần 2 giảm tiếp 15% giá đang bán. Do đó mặt hàng này đến tay người tiêu dùng với giá là  15300 đồng/1chai sản phẩm. Hỏi ban đầu công ty A bán 1 chai sản phẩm giá bao nhiêu.</w:t>
      </w:r>
    </w:p>
    <w:p w:rsidR="002300D1" w:rsidRPr="000E118A" w:rsidRDefault="002300D1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(2 điểm)</w:t>
      </w:r>
    </w:p>
    <w:p w:rsidR="0068688C" w:rsidRPr="000E118A" w:rsidRDefault="0068688C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Cho tam giác ABC có ba góc nhọn nội tiếp đường tròn (O). Kẻ các đường cao BH, CK (H nằm trên AC, K nằm trên AB)</w:t>
      </w:r>
      <w:r w:rsidR="000E118A">
        <w:rPr>
          <w:rFonts w:ascii="Times New Roman" w:hAnsi="Times New Roman" w:cs="Times New Roman"/>
          <w:sz w:val="24"/>
          <w:szCs w:val="24"/>
        </w:rPr>
        <w:t>.</w:t>
      </w:r>
      <w:bookmarkStart w:id="1" w:name="_GoBack"/>
      <w:bookmarkEnd w:id="1"/>
    </w:p>
    <w:p w:rsidR="0068688C" w:rsidRPr="000E118A" w:rsidRDefault="0068688C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Chứng minh tứ giác BCHK nội tiếp và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80" w:dyaOrig="279" w14:anchorId="00B7D209">
          <v:shape id="_x0000_i2951" type="#_x0000_t75" style="width:89pt;height:14.5pt" o:ole="">
            <v:imagedata r:id="rId19" o:title=""/>
          </v:shape>
          <o:OLEObject Type="Embed" ProgID="Equation.DSMT4" ShapeID="_x0000_i2951" DrawAspect="Content" ObjectID="_1686671570" r:id="rId20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8688C" w:rsidRPr="000E118A" w:rsidRDefault="0068688C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</w:t>
      </w:r>
      <w:r w:rsidR="00731808" w:rsidRPr="000E118A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20" w:dyaOrig="279" w14:anchorId="167BF3B3">
          <v:shape id="_x0000_i2952" type="#_x0000_t75" style="width:51pt;height:14.5pt" o:ole="">
            <v:imagedata r:id="rId21" o:title=""/>
          </v:shape>
          <o:OLEObject Type="Embed" ProgID="Equation.DSMT4" ShapeID="_x0000_i2952" DrawAspect="Content" ObjectID="_1686671571" r:id="rId22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300D1" w:rsidRPr="000E118A" w:rsidRDefault="002300D1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(1 điểm)</w:t>
      </w:r>
    </w:p>
    <w:p w:rsidR="00731808" w:rsidRPr="000E118A" w:rsidRDefault="0073180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Cho đường tròn (C) tâm O có bán kính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7C27B729">
          <v:shape id="_x0000_i2953" type="#_x0000_t75" style="width:44pt;height:14.5pt" o:ole="">
            <v:imagedata r:id="rId23" o:title=""/>
          </v:shape>
          <o:OLEObject Type="Embed" ProgID="Equation.DSMT4" ShapeID="_x0000_i2953" DrawAspect="Content" ObjectID="_1686671572" r:id="rId24"/>
        </w:object>
      </w:r>
      <w:r w:rsidRPr="000E118A">
        <w:rPr>
          <w:rFonts w:ascii="Times New Roman" w:hAnsi="Times New Roman" w:cs="Times New Roman"/>
          <w:sz w:val="24"/>
          <w:szCs w:val="24"/>
        </w:rPr>
        <w:t>, vẽ dây cung AB của đường tròn (C) sao cho khoảng cách từ tâm O tới AB là 3cm. Tính diện tích hình chữ nhật nội tiếp (O) có một cạnh là dây cung AB</w:t>
      </w:r>
      <w:r w:rsidR="000E118A">
        <w:rPr>
          <w:rFonts w:ascii="Times New Roman" w:hAnsi="Times New Roman" w:cs="Times New Roman"/>
          <w:sz w:val="24"/>
          <w:szCs w:val="24"/>
        </w:rPr>
        <w:t>.</w:t>
      </w:r>
    </w:p>
    <w:p w:rsidR="00671638" w:rsidRPr="000E118A" w:rsidRDefault="002300D1" w:rsidP="000E118A">
      <w:pPr>
        <w:pStyle w:val="ListParagraph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 (0.5</w:t>
      </w:r>
      <w:r w:rsidR="00671638" w:rsidRPr="000E118A">
        <w:rPr>
          <w:rFonts w:ascii="Times New Roman" w:hAnsi="Times New Roman" w:cs="Times New Roman"/>
          <w:sz w:val="24"/>
          <w:szCs w:val="24"/>
        </w:rPr>
        <w:t xml:space="preserve"> điểm)</w:t>
      </w:r>
    </w:p>
    <w:p w:rsidR="0068688C" w:rsidRPr="000E118A" w:rsidRDefault="00731808" w:rsidP="000E118A">
      <w:pPr>
        <w:jc w:val="both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Cho a, b là hai số thực thỏa mãn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0C3477D7">
          <v:shape id="_x0000_i2954" type="#_x0000_t75" style="width:44pt;height:14.5pt" o:ole="">
            <v:imagedata r:id="rId25" o:title=""/>
          </v:shape>
          <o:OLEObject Type="Embed" ProgID="Equation.DSMT4" ShapeID="_x0000_i2954" DrawAspect="Content" ObjectID="_1686671573" r:id="rId26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00" w:dyaOrig="320" w14:anchorId="42D6503A">
          <v:shape id="_x0000_i2955" type="#_x0000_t75" style="width:80pt;height:16pt" o:ole="">
            <v:imagedata r:id="rId27" o:title=""/>
          </v:shape>
          <o:OLEObject Type="Embed" ProgID="Equation.DSMT4" ShapeID="_x0000_i2955" DrawAspect="Content" ObjectID="_1686671574" r:id="rId28"/>
        </w:object>
      </w:r>
      <w:r w:rsidR="000E118A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8688C" w:rsidRPr="000E118A" w:rsidRDefault="0068688C" w:rsidP="000E118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8688C" w:rsidRPr="000E118A" w:rsidRDefault="00597CF1" w:rsidP="000E118A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0E118A">
        <w:rPr>
          <w:rFonts w:ascii="Times New Roman" w:hAnsi="Times New Roman" w:cs="Times New Roman"/>
          <w:color w:val="FF0000"/>
          <w:sz w:val="24"/>
          <w:szCs w:val="24"/>
        </w:rPr>
        <w:lastRenderedPageBreak/>
        <w:t>ĐÁP ÁN</w: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</w:t>
      </w:r>
      <w:r w:rsidRPr="000E118A">
        <w:rPr>
          <w:rFonts w:ascii="Times New Roman" w:hAnsi="Times New Roman" w:cs="Times New Roman"/>
          <w:sz w:val="24"/>
          <w:szCs w:val="24"/>
        </w:rPr>
        <w:t>(2 điểm)</w: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</w:t>
      </w:r>
      <w:r w:rsidR="006C25CE" w:rsidRPr="000E118A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860" w:dyaOrig="360" w14:anchorId="29659A85">
          <v:shape id="_x0000_i2956" type="#_x0000_t75" style="width:243pt;height:18.5pt" o:ole="">
            <v:imagedata r:id="rId29" o:title=""/>
          </v:shape>
          <o:OLEObject Type="Embed" ProgID="Equation.DSMT4" ShapeID="_x0000_i2956" DrawAspect="Content" ObjectID="_1686671575" r:id="rId30"/>
        </w:objec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Đồ thị hàm số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20" w14:anchorId="5643B801">
          <v:shape id="_x0000_i2957" type="#_x0000_t75" style="width:102.5pt;height:16pt" o:ole="">
            <v:imagedata r:id="rId7" o:title=""/>
          </v:shape>
          <o:OLEObject Type="Embed" ProgID="Equation.DSMT4" ShapeID="_x0000_i2957" DrawAspect="Content" ObjectID="_1686671576" r:id="rId31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80" w:dyaOrig="320" w14:anchorId="0999EB6B">
          <v:shape id="_x0000_i2958" type="#_x0000_t75" style="width:34.5pt;height:16pt" o:ole="">
            <v:imagedata r:id="rId9" o:title=""/>
          </v:shape>
          <o:OLEObject Type="Embed" ProgID="Equation.DSMT4" ShapeID="_x0000_i2958" DrawAspect="Content" ObjectID="_1686671577" r:id="rId32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nên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180" w:dyaOrig="320" w14:anchorId="1CF4DA2D">
          <v:shape id="_x0000_i2959" type="#_x0000_t75" style="width:209pt;height:16pt" o:ole="">
            <v:imagedata r:id="rId33" o:title=""/>
          </v:shape>
          <o:OLEObject Type="Embed" ProgID="Equation.DSMT4" ShapeID="_x0000_i2959" DrawAspect="Content" ObjectID="_1686671578" r:id="rId34"/>
        </w:object>
      </w:r>
    </w:p>
    <w:p w:rsidR="00597CF1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00" w:dyaOrig="279" w14:anchorId="7010F3D5">
          <v:shape id="_x0000_i2960" type="#_x0000_t75" style="width:95pt;height:14.5pt" o:ole="">
            <v:imagedata r:id="rId35" o:title=""/>
          </v:shape>
          <o:OLEObject Type="Embed" ProgID="Equation.DSMT4" ShapeID="_x0000_i2960" DrawAspect="Content" ObjectID="_1686671579" r:id="rId36"/>
        </w:object>
      </w:r>
    </w:p>
    <w:p w:rsidR="00597CF1" w:rsidRPr="000E118A" w:rsidRDefault="00911CE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597CF1"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97CF1" w:rsidRPr="000E118A">
        <w:rPr>
          <w:rFonts w:ascii="Times New Roman" w:hAnsi="Times New Roman" w:cs="Times New Roman"/>
          <w:sz w:val="24"/>
          <w:szCs w:val="24"/>
        </w:rPr>
        <w:t>(3 điểm)</w: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</w:t>
      </w:r>
      <w:r w:rsidR="006C25CE" w:rsidRPr="000E118A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7119" w:dyaOrig="1160" w14:anchorId="65C48A60">
          <v:shape id="_x0000_i2961" type="#_x0000_t75" style="width:356pt;height:58.5pt" o:ole="">
            <v:imagedata r:id="rId37" o:title=""/>
          </v:shape>
          <o:OLEObject Type="Embed" ProgID="Equation.DSMT4" ShapeID="_x0000_i2961" DrawAspect="Content" ObjectID="_1686671580" r:id="rId38"/>
        </w:objec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Cho phương trình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60" w14:anchorId="72DC9732">
          <v:shape id="_x0000_i2962" type="#_x0000_t75" style="width:121.5pt;height:18.5pt" o:ole="">
            <v:imagedata r:id="rId13" o:title=""/>
          </v:shape>
          <o:OLEObject Type="Embed" ProgID="Equation.DSMT4" ShapeID="_x0000_i2962" DrawAspect="Content" ObjectID="_1686671581" r:id="rId39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(m là tham số)</w:t>
      </w:r>
    </w:p>
    <w:p w:rsidR="00CC2484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a. Giải phương trình (1) khi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 w14:anchorId="6C0B0D6B">
          <v:shape id="_x0000_i2963" type="#_x0000_t75" style="width:30.5pt;height:14.5pt" o:ole="">
            <v:imagedata r:id="rId40" o:title=""/>
          </v:shape>
          <o:OLEObject Type="Embed" ProgID="Equation.DSMT4" ShapeID="_x0000_i2963" DrawAspect="Content" ObjectID="_1686671582" r:id="rId41"/>
        </w:object>
      </w:r>
    </w:p>
    <w:p w:rsidR="00CC2484" w:rsidRPr="000E118A" w:rsidRDefault="00CC2484" w:rsidP="000E118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Thay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Pr="000E118A">
        <w:rPr>
          <w:rFonts w:ascii="Times New Roman" w:hAnsi="Times New Roman" w:cs="Times New Roman"/>
          <w:sz w:val="24"/>
          <w:szCs w:val="24"/>
        </w:rPr>
        <w:t xml:space="preserve"> vào phương trình (1) ta được:</w:t>
      </w:r>
    </w:p>
    <w:p w:rsidR="00CC2484" w:rsidRPr="000E118A" w:rsidRDefault="006C25CE" w:rsidP="000E118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80" w:dyaOrig="400" w14:anchorId="7768EABB">
          <v:shape id="_x0000_i2964" type="#_x0000_t75" style="width:189pt;height:20pt" o:ole="">
            <v:imagedata r:id="rId42" o:title=""/>
          </v:shape>
          <o:OLEObject Type="Embed" ProgID="Equation.DSMT4" ShapeID="_x0000_i2964" DrawAspect="Content" ObjectID="_1686671583" r:id="rId43"/>
        </w:object>
      </w:r>
      <w:r w:rsidR="00467462"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="00CC2484" w:rsidRPr="000E118A">
        <w:rPr>
          <w:rFonts w:ascii="Times New Roman" w:hAnsi="Times New Roman" w:cs="Times New Roman"/>
          <w:sz w:val="24"/>
          <w:szCs w:val="24"/>
        </w:rPr>
        <w:t xml:space="preserve">Vì </w:t>
      </w:r>
      <w:r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00" w:dyaOrig="400" w14:anchorId="1B221D97">
          <v:shape id="_x0000_i2965" type="#_x0000_t75" style="width:125pt;height:20pt" o:ole="">
            <v:imagedata r:id="rId44" o:title=""/>
          </v:shape>
          <o:OLEObject Type="Embed" ProgID="Equation.DSMT4" ShapeID="_x0000_i2965" DrawAspect="Content" ObjectID="_1686671584" r:id="rId45"/>
        </w:object>
      </w:r>
      <w:r w:rsidR="00CC2484" w:rsidRPr="000E118A">
        <w:rPr>
          <w:rFonts w:ascii="Times New Roman" w:hAnsi="Times New Roman" w:cs="Times New Roman"/>
          <w:sz w:val="24"/>
          <w:szCs w:val="24"/>
        </w:rPr>
        <w:t xml:space="preserve"> nên phương trình có hai nghiệm phân biệt là: </w:t>
      </w:r>
      <w:r w:rsidRPr="000E118A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060" w:dyaOrig="1040" w14:anchorId="5A7E9C39">
          <v:shape id="_x0000_i2966" type="#_x0000_t75" style="width:53pt;height:52pt" o:ole="">
            <v:imagedata r:id="rId46" o:title=""/>
          </v:shape>
          <o:OLEObject Type="Embed" ProgID="Equation.DSMT4" ShapeID="_x0000_i2966" DrawAspect="Content" ObjectID="_1686671585" r:id="rId47"/>
        </w:object>
      </w:r>
      <w:r w:rsidR="00CC2484" w:rsidRPr="000E118A">
        <w:rPr>
          <w:rFonts w:ascii="Times New Roman" w:hAnsi="Times New Roman" w:cs="Times New Roman"/>
          <w:sz w:val="24"/>
          <w:szCs w:val="24"/>
        </w:rPr>
        <w:t>.</w:t>
      </w:r>
      <w:r w:rsidR="00CC2484" w:rsidRPr="000E118A">
        <w:rPr>
          <w:rFonts w:ascii="Times New Roman" w:hAnsi="Times New Roman" w:cs="Times New Roman"/>
          <w:sz w:val="24"/>
          <w:szCs w:val="24"/>
        </w:rPr>
        <w:br/>
        <w:t xml:space="preserve">Vậy với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="00CC2484" w:rsidRPr="000E118A">
        <w:rPr>
          <w:rFonts w:ascii="Times New Roman" w:hAnsi="Times New Roman" w:cs="Times New Roman"/>
          <w:sz w:val="24"/>
          <w:szCs w:val="24"/>
        </w:rPr>
        <w:t xml:space="preserve"> phương trình có tập nghiệm là </w:t>
      </w:r>
      <w:r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05B79E94">
          <v:shape id="_x0000_i2967" type="#_x0000_t75" style="width:46.5pt;height:20pt" o:ole="">
            <v:imagedata r:id="rId48" o:title=""/>
          </v:shape>
          <o:OLEObject Type="Embed" ProgID="Equation.DSMT4" ShapeID="_x0000_i2967" DrawAspect="Content" ObjectID="_1686671586" r:id="rId49"/>
        </w:object>
      </w:r>
      <w:r w:rsidR="00CC2484" w:rsidRPr="000E118A">
        <w:rPr>
          <w:rFonts w:ascii="Times New Roman" w:hAnsi="Times New Roman" w:cs="Times New Roman"/>
          <w:sz w:val="24"/>
          <w:szCs w:val="24"/>
        </w:rPr>
        <w:t>.</w: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b. Tìm m để phương trình (1) có hai nghiệm x</w:t>
      </w:r>
      <w:r w:rsidRPr="000E11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E118A">
        <w:rPr>
          <w:rFonts w:ascii="Times New Roman" w:hAnsi="Times New Roman" w:cs="Times New Roman"/>
          <w:sz w:val="24"/>
          <w:szCs w:val="24"/>
        </w:rPr>
        <w:t>, x</w:t>
      </w:r>
      <w:r w:rsidRPr="000E118A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0E118A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6C25CE" w:rsidRPr="000E118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00" w:dyaOrig="380" w14:anchorId="58238BFE">
          <v:shape id="_x0000_i2968" type="#_x0000_t75" style="width:70.5pt;height:19pt" o:ole="">
            <v:imagedata r:id="rId17" o:title=""/>
          </v:shape>
          <o:OLEObject Type="Embed" ProgID="Equation.DSMT4" ShapeID="_x0000_i2968" DrawAspect="Content" ObjectID="_1686671587" r:id="rId50"/>
        </w:object>
      </w:r>
    </w:p>
    <w:p w:rsidR="00467462" w:rsidRPr="000E118A" w:rsidRDefault="00467462" w:rsidP="000E118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Để phương trình (1) có hai nghiệm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0E118A">
        <w:rPr>
          <w:rFonts w:ascii="Times New Roman" w:hAnsi="Times New Roman" w:cs="Times New Roman"/>
          <w:sz w:val="24"/>
          <w:szCs w:val="24"/>
        </w:rPr>
        <w:t xml:space="preserve"> thì</w: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60" w14:anchorId="38A015D1">
          <v:shape id="_x0000_i2969" type="#_x0000_t75" style="width:121.5pt;height:18.5pt" o:ole="">
            <v:imagedata r:id="rId51" o:title=""/>
          </v:shape>
          <o:OLEObject Type="Embed" ProgID="Equation.DSMT4" ShapeID="_x0000_i2969" DrawAspect="Content" ObjectID="_1686671588" r:id="rId52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0" w:dyaOrig="320" w14:anchorId="2333F11D">
          <v:shape id="_x0000_i2970" type="#_x0000_t75" style="width:110.5pt;height:16pt" o:ole="">
            <v:imagedata r:id="rId53" o:title=""/>
          </v:shape>
          <o:OLEObject Type="Embed" ProgID="Equation.DSMT4" ShapeID="_x0000_i2970" DrawAspect="Content" ObjectID="_1686671589" r:id="rId54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6C25CE"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0" w14:anchorId="7B8CAD34">
          <v:shape id="_x0000_i2971" type="#_x0000_t75" style="width:105pt;height:20pt" o:ole="">
            <v:imagedata r:id="rId55" o:title=""/>
          </v:shape>
          <o:OLEObject Type="Embed" ProgID="Equation.DSMT4" ShapeID="_x0000_i2971" DrawAspect="Content" ObjectID="_1686671590" r:id="rId56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Khi đó áp dụng định lí Vi-ét ta có: </w:t>
      </w:r>
      <w:r w:rsidR="006C25CE" w:rsidRPr="000E118A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2420" w:dyaOrig="1320" w14:anchorId="70B036B2">
          <v:shape id="_x0000_i2972" type="#_x0000_t75" style="width:121pt;height:66.5pt" o:ole="">
            <v:imagedata r:id="rId57" o:title=""/>
          </v:shape>
          <o:OLEObject Type="Embed" ProgID="Equation.DSMT4" ShapeID="_x0000_i2972" DrawAspect="Content" ObjectID="_1686671591" r:id="rId58"/>
        </w:object>
      </w:r>
      <w:r w:rsidRPr="000E118A">
        <w:rPr>
          <w:rFonts w:ascii="Times New Roman" w:hAnsi="Times New Roman" w:cs="Times New Roman"/>
          <w:sz w:val="24"/>
          <w:szCs w:val="24"/>
        </w:rPr>
        <w:t>.</w:t>
      </w:r>
      <w:r w:rsidRPr="000E118A">
        <w:rPr>
          <w:rFonts w:ascii="Times New Roman" w:hAnsi="Times New Roman" w:cs="Times New Roman"/>
          <w:sz w:val="24"/>
          <w:szCs w:val="24"/>
        </w:rPr>
        <w:br/>
        <w:t>Ta có:</w:t>
      </w:r>
      <w:r w:rsidR="006C25CE" w:rsidRPr="000E118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60" w:dyaOrig="380" w14:anchorId="7E0560EE">
          <v:shape id="_x0000_i2973" type="#_x0000_t75" style="width:73pt;height:19pt" o:ole="">
            <v:imagedata r:id="rId59" o:title=""/>
          </v:shape>
          <o:OLEObject Type="Embed" ProgID="Equation.DSMT4" ShapeID="_x0000_i2973" DrawAspect="Content" ObjectID="_1686671592" r:id="rId60"/>
        </w:object>
      </w:r>
      <w:r w:rsidR="006C25CE" w:rsidRPr="000E118A">
        <w:rPr>
          <w:rFonts w:ascii="Times New Roman" w:eastAsiaTheme="minorEastAsia" w:hAnsi="Times New Roman" w:cs="Times New Roman"/>
          <w:noProof/>
          <w:position w:val="-14"/>
          <w:sz w:val="24"/>
          <w:szCs w:val="24"/>
        </w:rPr>
        <w:object w:dxaOrig="1960" w:dyaOrig="400" w14:anchorId="11D3816C">
          <v:shape id="_x0000_i2974" type="#_x0000_t75" style="width:98.5pt;height:20pt" o:ole="">
            <v:imagedata r:id="rId61" o:title=""/>
          </v:shape>
          <o:OLEObject Type="Embed" ProgID="Equation.DSMT4" ShapeID="_x0000_i2974" DrawAspect="Content" ObjectID="_1686671593" r:id="rId62"/>
        </w:object>
      </w:r>
      <w:r w:rsidR="006C25CE" w:rsidRPr="000E118A">
        <w:rPr>
          <w:rFonts w:ascii="Times New Roman" w:eastAsiaTheme="minorEastAsia" w:hAnsi="Times New Roman" w:cs="Times New Roman"/>
          <w:noProof/>
          <w:position w:val="-14"/>
          <w:sz w:val="24"/>
          <w:szCs w:val="24"/>
        </w:rPr>
        <w:object w:dxaOrig="1719" w:dyaOrig="400" w14:anchorId="25EB7B33">
          <v:shape id="_x0000_i2975" type="#_x0000_t75" style="width:86.5pt;height:20pt" o:ole="">
            <v:imagedata r:id="rId63" o:title=""/>
          </v:shape>
          <o:OLEObject Type="Embed" ProgID="Equation.DSMT4" ShapeID="_x0000_i2975" DrawAspect="Content" ObjectID="_1686671594" r:id="rId64"/>
        </w:objec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40" w:dyaOrig="320" w14:anchorId="0B5BF17B">
          <v:shape id="_x0000_i2976" type="#_x0000_t75" style="width:87pt;height:16pt" o:ole="">
            <v:imagedata r:id="rId65" o:title=""/>
          </v:shape>
          <o:OLEObject Type="Embed" ProgID="Equation.DSMT4" ShapeID="_x0000_i2976" DrawAspect="Content" ObjectID="_1686671595" r:id="rId66"/>
        </w:object>
      </w:r>
    </w:p>
    <w:p w:rsidR="00467462" w:rsidRPr="000E118A" w:rsidRDefault="00467462" w:rsidP="000E118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6C25CE"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00" w14:anchorId="2AE2C0B0">
          <v:shape id="_x0000_i2977" type="#_x0000_t75" style="width:140pt;height:20pt" o:ole="">
            <v:imagedata r:id="rId67" o:title=""/>
          </v:shape>
          <o:OLEObject Type="Embed" ProgID="Equation.DSMT4" ShapeID="_x0000_i2977" DrawAspect="Content" ObjectID="_1686671596" r:id="rId68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nên phương trình có 2 nghiệm phân biệt </w:t>
      </w:r>
      <w:r w:rsidR="006C25CE" w:rsidRPr="000E118A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1280" w:dyaOrig="1040" w14:anchorId="191FED9B">
          <v:shape id="_x0000_i2978" type="#_x0000_t75" style="width:64pt;height:52pt" o:ole="">
            <v:imagedata r:id="rId69" o:title=""/>
          </v:shape>
          <o:OLEObject Type="Embed" ProgID="Equation.DSMT4" ShapeID="_x0000_i2978" DrawAspect="Content" ObjectID="_1686671597" r:id="rId70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Kết hợp điều kiện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*</m:t>
                  </m:r>
                </m:e>
              </m:mr>
            </m:m>
          </m:e>
        </m:d>
      </m:oMath>
      <w:r w:rsidRPr="000E118A">
        <w:rPr>
          <w:rFonts w:ascii="Times New Roman" w:hAnsi="Times New Roman" w:cs="Times New Roman"/>
          <w:sz w:val="24"/>
          <w:szCs w:val="24"/>
        </w:rPr>
        <w:t xml:space="preserve"> ta có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1</m:t>
        </m:r>
      </m:oMath>
      <w:r w:rsidRPr="000E118A">
        <w:rPr>
          <w:rFonts w:ascii="Times New Roman" w:hAnsi="Times New Roman" w:cs="Times New Roman"/>
          <w:sz w:val="24"/>
          <w:szCs w:val="24"/>
        </w:rPr>
        <w:t xml:space="preserve"> thỏa mãn.</w: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Vậy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1</m:t>
        </m:r>
      </m:oMath>
      <w:r w:rsidRPr="000E118A">
        <w:rPr>
          <w:rFonts w:ascii="Times New Roman" w:hAnsi="Times New Roman" w:cs="Times New Roman"/>
          <w:sz w:val="24"/>
          <w:szCs w:val="24"/>
        </w:rPr>
        <w:t xml:space="preserve"> là giá trị cần tìm.</w:t>
      </w:r>
    </w:p>
    <w:p w:rsidR="00597CF1" w:rsidRPr="000E118A" w:rsidRDefault="00911CE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. </w:t>
      </w:r>
      <w:r w:rsidR="00597CF1" w:rsidRPr="000E118A">
        <w:rPr>
          <w:rFonts w:ascii="Times New Roman" w:hAnsi="Times New Roman" w:cs="Times New Roman"/>
          <w:sz w:val="24"/>
          <w:szCs w:val="24"/>
        </w:rPr>
        <w:t>(1.5 điểm)</w:t>
      </w:r>
    </w:p>
    <w:p w:rsidR="00B7168A" w:rsidRPr="000E118A" w:rsidRDefault="00B7168A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Gọi giá bán ban đầu của 1 chai cồn sát khuẩn là x (đồng) (x&gt;0)</w:t>
      </w:r>
    </w:p>
    <w:p w:rsidR="00B7168A" w:rsidRPr="000E118A" w:rsidRDefault="00B7168A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Sau lần thứ nhất giảm giá thì giá bán của 1 chai là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20" w14:anchorId="65306578">
          <v:shape id="_x0000_i2979" type="#_x0000_t75" style="width:133pt;height:16pt" o:ole="">
            <v:imagedata r:id="rId71" o:title=""/>
          </v:shape>
          <o:OLEObject Type="Embed" ProgID="Equation.DSMT4" ShapeID="_x0000_i2979" DrawAspect="Content" ObjectID="_1686671598" r:id="rId72"/>
        </w:object>
      </w:r>
      <w:r w:rsidRPr="000E118A">
        <w:rPr>
          <w:rFonts w:ascii="Times New Roman" w:hAnsi="Times New Roman" w:cs="Times New Roman"/>
          <w:sz w:val="24"/>
          <w:szCs w:val="24"/>
        </w:rPr>
        <w:t>(đồng)</w:t>
      </w:r>
    </w:p>
    <w:p w:rsidR="00B7168A" w:rsidRPr="000E118A" w:rsidRDefault="00B7168A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Sau lần thứ hai giảm giá thì giá bán của 1 chai là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459" w:dyaOrig="320" w14:anchorId="2EE91B81">
          <v:shape id="_x0000_i2980" type="#_x0000_t75" style="width:223pt;height:16pt" o:ole="">
            <v:imagedata r:id="rId73" o:title=""/>
          </v:shape>
          <o:OLEObject Type="Embed" ProgID="Equation.DSMT4" ShapeID="_x0000_i2980" DrawAspect="Content" ObjectID="_1686671599" r:id="rId74"/>
        </w:object>
      </w:r>
      <w:r w:rsidRPr="000E118A">
        <w:rPr>
          <w:rFonts w:ascii="Times New Roman" w:hAnsi="Times New Roman" w:cs="Times New Roman"/>
          <w:sz w:val="24"/>
          <w:szCs w:val="24"/>
        </w:rPr>
        <w:t>(đồng)</w:t>
      </w:r>
    </w:p>
    <w:p w:rsidR="00B7168A" w:rsidRPr="000E118A" w:rsidRDefault="00B7168A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Vì sau hai lần giảm giá thì giá của 1 chai sát khuẩn có giá là 15300 đồng nên ta có phương trình</w:t>
      </w:r>
    </w:p>
    <w:p w:rsidR="00B7168A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760" w:dyaOrig="660" w14:anchorId="67A2EFEF">
          <v:shape id="_x0000_i2981" type="#_x0000_t75" style="width:188pt;height:33pt" o:ole="">
            <v:imagedata r:id="rId75" o:title=""/>
          </v:shape>
          <o:OLEObject Type="Embed" ProgID="Equation.DSMT4" ShapeID="_x0000_i2981" DrawAspect="Content" ObjectID="_1686671600" r:id="rId76"/>
        </w:object>
      </w:r>
      <w:r w:rsidR="00B7168A" w:rsidRPr="000E118A">
        <w:rPr>
          <w:rFonts w:ascii="Times New Roman" w:hAnsi="Times New Roman" w:cs="Times New Roman"/>
          <w:sz w:val="24"/>
          <w:szCs w:val="24"/>
        </w:rPr>
        <w:t>(nhận)</w:t>
      </w:r>
    </w:p>
    <w:p w:rsidR="00B7168A" w:rsidRPr="000E118A" w:rsidRDefault="00B7168A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Vậy ban đầu công ty A bán 1 chai sản phẩm sát khuẩn với giá 20000 đồng..</w:t>
      </w:r>
    </w:p>
    <w:p w:rsidR="00B7168A" w:rsidRPr="000E118A" w:rsidRDefault="00911CE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</w:t>
      </w:r>
      <w:r w:rsidR="00597CF1" w:rsidRPr="000E118A">
        <w:rPr>
          <w:rFonts w:ascii="Times New Roman" w:hAnsi="Times New Roman" w:cs="Times New Roman"/>
          <w:sz w:val="24"/>
          <w:szCs w:val="24"/>
        </w:rPr>
        <w:t>(2 điểm)</w:t>
      </w:r>
    </w:p>
    <w:p w:rsidR="003260EF" w:rsidRPr="000E118A" w:rsidRDefault="003260EF" w:rsidP="000E118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87E751" wp14:editId="11CA37F1">
            <wp:extent cx="2832100" cy="2509696"/>
            <wp:effectExtent l="0" t="0" r="635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34725" cy="251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CF2" w:rsidRPr="000E118A" w:rsidRDefault="00B7168A" w:rsidP="000E118A">
      <w:pPr>
        <w:spacing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1. Vì </w:t>
      </w:r>
      <w:r w:rsidR="002E2CF2" w:rsidRPr="000E118A">
        <w:rPr>
          <w:rFonts w:ascii="Times New Roman" w:hAnsi="Times New Roman" w:cs="Times New Roman"/>
          <w:sz w:val="24"/>
          <w:szCs w:val="24"/>
        </w:rPr>
        <w:t>BH, CK</w:t>
      </w:r>
      <w:r w:rsidRPr="000E118A">
        <w:rPr>
          <w:rFonts w:ascii="Times New Roman" w:hAnsi="Times New Roman" w:cs="Times New Roman"/>
          <w:sz w:val="24"/>
          <w:szCs w:val="24"/>
        </w:rPr>
        <w:t xml:space="preserve"> là các đường cao của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63DA148D">
          <v:shape id="_x0000_i2982" type="#_x0000_t75" style="width:34.5pt;height:14.5pt" o:ole="">
            <v:imagedata r:id="rId78" o:title=""/>
          </v:shape>
          <o:OLEObject Type="Embed" ProgID="Equation.DSMT4" ShapeID="_x0000_i2982" DrawAspect="Content" ObjectID="_1686671601" r:id="rId79"/>
        </w:object>
      </w:r>
      <w:r w:rsidRPr="000E118A">
        <w:rPr>
          <w:rFonts w:ascii="Times New Roman" w:hAnsi="Times New Roman" w:cs="Times New Roman"/>
          <w:sz w:val="24"/>
          <w:szCs w:val="24"/>
        </w:rPr>
        <w:t>nên</w:t>
      </w:r>
      <w:r w:rsidR="002E2CF2" w:rsidRPr="000E118A">
        <w:rPr>
          <w:rFonts w:ascii="Times New Roman" w:hAnsi="Times New Roman" w:cs="Times New Roman"/>
          <w:sz w:val="24"/>
          <w:szCs w:val="24"/>
        </w:rPr>
        <w:t xml:space="preserve">  </w:t>
      </w:r>
      <w:r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="006C25CE" w:rsidRPr="000E118A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300" w:dyaOrig="720" w14:anchorId="1B09C482">
          <v:shape id="_x0000_i2983" type="#_x0000_t75" style="width:165pt;height:36pt" o:ole="">
            <v:imagedata r:id="rId80" o:title=""/>
          </v:shape>
          <o:OLEObject Type="Embed" ProgID="Equation.DSMT4" ShapeID="_x0000_i2983" DrawAspect="Content" ObjectID="_1686671602" r:id="rId81"/>
        </w:object>
      </w:r>
      <w:r w:rsidRPr="000E118A">
        <w:rPr>
          <w:rFonts w:ascii="Times New Roman" w:hAnsi="Times New Roman" w:cs="Times New Roman"/>
          <w:sz w:val="24"/>
          <w:szCs w:val="24"/>
        </w:rPr>
        <w:t>.</w: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Xét tứ giác </w:t>
      </w:r>
      <m:oMath>
        <m:r>
          <w:rPr>
            <w:rFonts w:ascii="Cambria Math" w:hAnsi="Cambria Math" w:cs="Times New Roman"/>
            <w:sz w:val="24"/>
            <w:szCs w:val="24"/>
          </w:rPr>
          <m:t>BCHK</m:t>
        </m:r>
      </m:oMath>
      <w:r w:rsidRPr="000E118A">
        <w:rPr>
          <w:rFonts w:ascii="Times New Roman" w:hAnsi="Times New Roman" w:cs="Times New Roman"/>
          <w:sz w:val="24"/>
          <w:szCs w:val="24"/>
        </w:rPr>
        <w:t xml:space="preserve"> có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60" w:dyaOrig="360" w14:anchorId="17989159">
          <v:shape id="_x0000_i2984" type="#_x0000_t75" style="width:93pt;height:18.5pt" o:ole="">
            <v:imagedata r:id="rId82" o:title=""/>
          </v:shape>
          <o:OLEObject Type="Embed" ProgID="Equation.DSMT4" ShapeID="_x0000_i2984" DrawAspect="Content" ObjectID="_1686671603" r:id="rId83"/>
        </w:object>
      </w:r>
      <w:r w:rsidRPr="000E118A">
        <w:rPr>
          <w:rFonts w:ascii="Times New Roman" w:hAnsi="Times New Roman" w:cs="Times New Roman"/>
          <w:sz w:val="24"/>
          <w:szCs w:val="24"/>
        </w:rPr>
        <w:t>nên</w:t>
      </w:r>
      <w:r w:rsidR="002E2CF2" w:rsidRPr="000E118A">
        <w:rPr>
          <w:rFonts w:ascii="Times New Roman" w:hAnsi="Times New Roman" w:cs="Times New Roman"/>
          <w:sz w:val="24"/>
          <w:szCs w:val="24"/>
        </w:rPr>
        <w:t xml:space="preserve"> BHCK</w:t>
      </w:r>
      <w:r w:rsidRPr="000E118A">
        <w:rPr>
          <w:rFonts w:ascii="Times New Roman" w:hAnsi="Times New Roman" w:cs="Times New Roman"/>
          <w:sz w:val="24"/>
          <w:szCs w:val="24"/>
        </w:rPr>
        <w:t xml:space="preserve"> là tứ giác nội tiếp (tứ giác có 2 đỉnh kề cùng nhìn 1 cạnh dưới các góc bằng nhau).</w: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20" w:dyaOrig="360" w14:anchorId="10BB18BD">
          <v:shape id="_x0000_i2985" type="#_x0000_t75" style="width:81pt;height:18.5pt" o:ole="">
            <v:imagedata r:id="rId84" o:title=""/>
          </v:shape>
          <o:OLEObject Type="Embed" ProgID="Equation.DSMT4" ShapeID="_x0000_i2985" DrawAspect="Content" ObjectID="_1686671604" r:id="rId85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(góc ngoài và góc trong tại đỉnh đối diện của tứ giác nội tiếp).</w: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Pr="000E118A">
        <w:rPr>
          <w:rFonts w:ascii="Times New Roman" w:hAnsi="Times New Roman" w:cs="Times New Roman"/>
          <w:sz w:val="24"/>
          <w:szCs w:val="24"/>
        </w:rPr>
        <w:lastRenderedPageBreak/>
        <w:t>Xét</w:t>
      </w:r>
      <w:r w:rsidR="006C25CE" w:rsidRPr="000E118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20" w:dyaOrig="260" w14:anchorId="223A539B">
          <v:shape id="_x0000_i2986" type="#_x0000_t75" style="width:36pt;height:13pt" o:ole="">
            <v:imagedata r:id="rId86" o:title=""/>
          </v:shape>
          <o:OLEObject Type="Embed" ProgID="Equation.DSMT4" ShapeID="_x0000_i2986" DrawAspect="Content" ObjectID="_1686671605" r:id="rId87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và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25C62ACE">
          <v:shape id="_x0000_i2987" type="#_x0000_t75" style="width:34.5pt;height:14.5pt" o:ole="">
            <v:imagedata r:id="rId78" o:title=""/>
          </v:shape>
          <o:OLEObject Type="Embed" ProgID="Equation.DSMT4" ShapeID="_x0000_i2987" DrawAspect="Content" ObjectID="_1686671606" r:id="rId88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có: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360" w14:anchorId="1C29BA2D">
          <v:shape id="_x0000_i2988" type="#_x0000_t75" style="width:28pt;height:18.5pt" o:ole="">
            <v:imagedata r:id="rId89" o:title=""/>
          </v:shape>
          <o:OLEObject Type="Embed" ProgID="Equation.DSMT4" ShapeID="_x0000_i2988" DrawAspect="Content" ObjectID="_1686671607" r:id="rId90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chung;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360" w14:anchorId="551778CE">
          <v:shape id="_x0000_i2989" type="#_x0000_t75" style="width:66.5pt;height:18.5pt" o:ole="">
            <v:imagedata r:id="rId91" o:title=""/>
          </v:shape>
          <o:OLEObject Type="Embed" ProgID="Equation.DSMT4" ShapeID="_x0000_i2989" DrawAspect="Content" ObjectID="_1686671608" r:id="rId92"/>
        </w:object>
      </w:r>
      <w:r w:rsidR="002E2CF2" w:rsidRPr="000E118A">
        <w:rPr>
          <w:rFonts w:ascii="Times New Roman" w:hAnsi="Times New Roman" w:cs="Times New Roman"/>
          <w:sz w:val="24"/>
          <w:szCs w:val="24"/>
        </w:rPr>
        <w:t>(cmt)</w: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0E118A" w:rsidRPr="000E118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60" w:dyaOrig="400" w14:anchorId="1FA5F8A5">
          <v:shape id="_x0000_i3266" type="#_x0000_t75" style="width:118pt;height:20pt" o:ole="">
            <v:imagedata r:id="rId93" o:title=""/>
          </v:shape>
          <o:OLEObject Type="Embed" ProgID="Equation.DSMT4" ShapeID="_x0000_i3266" DrawAspect="Content" ObjectID="_1686671609" r:id="rId94"/>
        </w:object>
      </w:r>
    </w:p>
    <w:p w:rsidR="00B86ACC" w:rsidRPr="000E118A" w:rsidRDefault="006C25CE" w:rsidP="000E118A">
      <w:pPr>
        <w:spacing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00" w:dyaOrig="620" w14:anchorId="407BAEFC">
          <v:shape id="_x0000_i2991" type="#_x0000_t75" style="width:70.5pt;height:31pt" o:ole="">
            <v:imagedata r:id="rId95" o:title=""/>
          </v:shape>
          <o:OLEObject Type="Embed" ProgID="Equation.DSMT4" ShapeID="_x0000_i2991" DrawAspect="Content" ObjectID="_1686671610" r:id="rId96"/>
        </w:object>
      </w: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60" w:dyaOrig="279" w14:anchorId="5154CD11">
          <v:shape id="_x0000_i2992" type="#_x0000_t75" style="width:103pt;height:14.5pt" o:ole="">
            <v:imagedata r:id="rId97" o:title=""/>
          </v:shape>
          <o:OLEObject Type="Embed" ProgID="Equation.DSMT4" ShapeID="_x0000_i2992" DrawAspect="Content" ObjectID="_1686671611" r:id="rId98"/>
        </w:object>
      </w:r>
      <w:r w:rsidR="00B7168A" w:rsidRPr="000E118A">
        <w:rPr>
          <w:rFonts w:ascii="Times New Roman" w:hAnsi="Times New Roman" w:cs="Times New Roman"/>
          <w:sz w:val="24"/>
          <w:szCs w:val="24"/>
        </w:rPr>
        <w:br/>
      </w:r>
    </w:p>
    <w:p w:rsidR="00A52E44" w:rsidRPr="000E118A" w:rsidRDefault="00B86ACC" w:rsidP="000E118A">
      <w:pPr>
        <w:spacing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2. </w:t>
      </w:r>
      <w:r w:rsidR="00A52E44" w:rsidRPr="000E118A">
        <w:rPr>
          <w:rFonts w:ascii="Times New Roman" w:hAnsi="Times New Roman" w:cs="Times New Roman"/>
          <w:sz w:val="24"/>
          <w:szCs w:val="24"/>
        </w:rPr>
        <w:t>Kẻ tiếp tuyến A x của (O)</w:t>
      </w:r>
    </w:p>
    <w:p w:rsidR="00A52E44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Ta có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0" w:dyaOrig="400" w14:anchorId="01B5BF67">
          <v:shape id="_x0000_i2993" type="#_x0000_t75" style="width:65pt;height:20pt" o:ole="">
            <v:imagedata r:id="rId99" o:title=""/>
          </v:shape>
          <o:OLEObject Type="Embed" ProgID="Equation.DSMT4" ShapeID="_x0000_i2993" DrawAspect="Content" ObjectID="_1686671612" r:id="rId100"/>
        </w:object>
      </w:r>
      <w:r w:rsidRPr="000E118A">
        <w:rPr>
          <w:rFonts w:ascii="Times New Roman" w:hAnsi="Times New Roman" w:cs="Times New Roman"/>
          <w:sz w:val="24"/>
          <w:szCs w:val="24"/>
        </w:rPr>
        <w:t>(cùng chắn cung AC)</w:t>
      </w:r>
    </w:p>
    <w:p w:rsidR="00A52E44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Mà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9" w:dyaOrig="400" w14:anchorId="77A171F6">
          <v:shape id="_x0000_i2994" type="#_x0000_t75" style="width:68pt;height:20pt" o:ole="">
            <v:imagedata r:id="rId101" o:title=""/>
          </v:shape>
          <o:OLEObject Type="Embed" ProgID="Equation.DSMT4" ShapeID="_x0000_i2994" DrawAspect="Content" ObjectID="_1686671613" r:id="rId102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(cmt) </w:t>
      </w:r>
    </w:p>
    <w:p w:rsidR="00A52E44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Suy ra: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40" w:dyaOrig="400" w14:anchorId="7D3C4578">
          <v:shape id="_x0000_i2995" type="#_x0000_t75" style="width:67pt;height:20pt" o:ole="">
            <v:imagedata r:id="rId103" o:title=""/>
          </v:shape>
          <o:OLEObject Type="Embed" ProgID="Equation.DSMT4" ShapeID="_x0000_i2995" DrawAspect="Content" ObjectID="_1686671614" r:id="rId104"/>
        </w:object>
      </w:r>
    </w:p>
    <w:p w:rsidR="00A52E44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Lại có 2 góc này nằm ở vị trí 2 góc so le trong nên A x / / H K.</w:t>
      </w:r>
    </w:p>
    <w:p w:rsidR="00AE2342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Vì A x là tiếp tuyến của (O) tại A nên OA </w:t>
      </w:r>
      <w:r w:rsidR="006C25CE" w:rsidRPr="000E118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78EF6671">
          <v:shape id="_x0000_i2996" type="#_x0000_t75" style="width:12pt;height:13pt" o:ole="">
            <v:imagedata r:id="rId105" o:title=""/>
          </v:shape>
          <o:OLEObject Type="Embed" ProgID="Equation.DSMT4" ShapeID="_x0000_i2996" DrawAspect="Content" ObjectID="_1686671615" r:id="rId106"/>
        </w:object>
      </w:r>
      <w:r w:rsidR="00AE2342" w:rsidRPr="000E118A">
        <w:rPr>
          <w:rFonts w:ascii="Times New Roman" w:hAnsi="Times New Roman" w:cs="Times New Roman"/>
          <w:sz w:val="24"/>
          <w:szCs w:val="24"/>
        </w:rPr>
        <w:t xml:space="preserve">Ax </w:t>
      </w:r>
    </w:p>
    <w:p w:rsidR="00A52E44" w:rsidRPr="000E118A" w:rsidRDefault="00A52E44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Vậy </w:t>
      </w:r>
      <w:r w:rsidR="00AE2342" w:rsidRPr="000E118A">
        <w:rPr>
          <w:rFonts w:ascii="Times New Roman" w:hAnsi="Times New Roman" w:cs="Times New Roman"/>
          <w:sz w:val="24"/>
          <w:szCs w:val="24"/>
        </w:rPr>
        <w:t xml:space="preserve">OA </w:t>
      </w:r>
      <w:r w:rsidR="006C25CE" w:rsidRPr="000E118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18A8943F">
          <v:shape id="_x0000_i2997" type="#_x0000_t75" style="width:12pt;height:13pt" o:ole="">
            <v:imagedata r:id="rId105" o:title=""/>
          </v:shape>
          <o:OLEObject Type="Embed" ProgID="Equation.DSMT4" ShapeID="_x0000_i2997" DrawAspect="Content" ObjectID="_1686671616" r:id="rId107"/>
        </w:object>
      </w:r>
      <w:r w:rsidR="00AE2342" w:rsidRPr="000E118A">
        <w:rPr>
          <w:rFonts w:ascii="Times New Roman" w:hAnsi="Times New Roman" w:cs="Times New Roman"/>
          <w:sz w:val="24"/>
          <w:szCs w:val="24"/>
        </w:rPr>
        <w:t xml:space="preserve"> HK</w:t>
      </w:r>
    </w:p>
    <w:p w:rsidR="00B86ACC" w:rsidRPr="000E118A" w:rsidRDefault="00B86ACC" w:rsidP="000E118A">
      <w:pPr>
        <w:spacing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. </w:t>
      </w:r>
      <w:r w:rsidRPr="000E118A">
        <w:rPr>
          <w:rFonts w:ascii="Times New Roman" w:hAnsi="Times New Roman" w:cs="Times New Roman"/>
          <w:sz w:val="24"/>
          <w:szCs w:val="24"/>
        </w:rPr>
        <w:t>(1 điểm)</w:t>
      </w:r>
    </w:p>
    <w:p w:rsidR="00F748B4" w:rsidRPr="000E118A" w:rsidRDefault="00F748B4" w:rsidP="000E118A">
      <w:pPr>
        <w:spacing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3EB221" wp14:editId="1ADFA06D">
            <wp:extent cx="1962150" cy="191051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63425" cy="191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237" w:rsidRPr="000E118A" w:rsidRDefault="00B86ACC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Gọi H là trung điểm của AB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279" w14:anchorId="01305D73">
          <v:shape id="_x0000_i2998" type="#_x0000_t75" style="width:66.5pt;height:14.5pt" o:ole="">
            <v:imagedata r:id="rId109" o:title=""/>
          </v:shape>
          <o:OLEObject Type="Embed" ProgID="Equation.DSMT4" ShapeID="_x0000_i2998" DrawAspect="Content" ObjectID="_1686671617" r:id="rId110"/>
        </w:object>
      </w:r>
    </w:p>
    <w:p w:rsidR="00AB7237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 w14:anchorId="2F151664">
          <v:shape id="_x0000_i2999" type="#_x0000_t75" style="width:37pt;height:14.5pt" o:ole="">
            <v:imagedata r:id="rId111" o:title=""/>
          </v:shape>
          <o:OLEObject Type="Embed" ProgID="Equation.DSMT4" ShapeID="_x0000_i2999" DrawAspect="Content" ObjectID="_1686671618" r:id="rId112"/>
        </w:object>
      </w:r>
      <w:r w:rsidR="00B86ACC" w:rsidRPr="000E118A">
        <w:rPr>
          <w:rFonts w:ascii="Times New Roman" w:hAnsi="Times New Roman" w:cs="Times New Roman"/>
          <w:sz w:val="24"/>
          <w:szCs w:val="24"/>
        </w:rPr>
        <w:t>vuông tại H có</w:t>
      </w:r>
    </w:p>
    <w:p w:rsidR="00AB7237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40" w:dyaOrig="320" w14:anchorId="5632A869">
          <v:shape id="_x0000_i3000" type="#_x0000_t75" style="width:177pt;height:16pt" o:ole="">
            <v:imagedata r:id="rId113" o:title=""/>
          </v:shape>
          <o:OLEObject Type="Embed" ProgID="Equation.DSMT4" ShapeID="_x0000_i3000" DrawAspect="Content" ObjectID="_1686671619" r:id="rId114"/>
        </w:object>
      </w:r>
      <w:r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80" w:dyaOrig="380" w14:anchorId="3E03D359">
          <v:shape id="_x0000_i3001" type="#_x0000_t75" style="width:109pt;height:19pt" o:ole="">
            <v:imagedata r:id="rId115" o:title=""/>
          </v:shape>
          <o:OLEObject Type="Embed" ProgID="Equation.DSMT4" ShapeID="_x0000_i3001" DrawAspect="Content" ObjectID="_1686671620" r:id="rId116"/>
        </w:object>
      </w:r>
      <w:r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20" w:dyaOrig="320" w14:anchorId="65127E6F">
          <v:shape id="_x0000_i3002" type="#_x0000_t75" style="width:111pt;height:16pt" o:ole="">
            <v:imagedata r:id="rId117" o:title=""/>
          </v:shape>
          <o:OLEObject Type="Embed" ProgID="Equation.DSMT4" ShapeID="_x0000_i3002" DrawAspect="Content" ObjectID="_1686671621" r:id="rId118"/>
        </w:object>
      </w:r>
    </w:p>
    <w:p w:rsidR="00AE2342" w:rsidRPr="000E118A" w:rsidRDefault="00AE2342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Vẽ đườ</w:t>
      </w:r>
      <w:r w:rsidR="00B86ACC" w:rsidRPr="000E118A">
        <w:rPr>
          <w:rFonts w:ascii="Times New Roman" w:hAnsi="Times New Roman" w:cs="Times New Roman"/>
          <w:sz w:val="24"/>
          <w:szCs w:val="24"/>
        </w:rPr>
        <w:t xml:space="preserve">ng kính </w:t>
      </w:r>
      <w:r w:rsidRPr="000E118A">
        <w:rPr>
          <w:rFonts w:ascii="Times New Roman" w:hAnsi="Times New Roman" w:cs="Times New Roman"/>
          <w:sz w:val="24"/>
          <w:szCs w:val="24"/>
        </w:rPr>
        <w:t>A</w:t>
      </w:r>
      <w:r w:rsidR="00B86ACC" w:rsidRPr="000E118A">
        <w:rPr>
          <w:rFonts w:ascii="Times New Roman" w:hAnsi="Times New Roman" w:cs="Times New Roman"/>
          <w:sz w:val="24"/>
          <w:szCs w:val="24"/>
        </w:rPr>
        <w:t>C, BD</w:t>
      </w:r>
    </w:p>
    <w:p w:rsidR="00B86ACC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20" w:dyaOrig="360" w14:anchorId="76162BEE">
          <v:shape id="_x0000_i3003" type="#_x0000_t75" style="width:131pt;height:18.5pt" o:ole="">
            <v:imagedata r:id="rId119" o:title=""/>
          </v:shape>
          <o:OLEObject Type="Embed" ProgID="Equation.DSMT4" ShapeID="_x0000_i3003" DrawAspect="Content" ObjectID="_1686671622" r:id="rId120"/>
        </w:object>
      </w:r>
      <w:r w:rsidR="00B86ACC" w:rsidRPr="000E118A">
        <w:rPr>
          <w:rFonts w:ascii="Times New Roman" w:hAnsi="Times New Roman" w:cs="Times New Roman"/>
          <w:sz w:val="24"/>
          <w:szCs w:val="24"/>
        </w:rPr>
        <w:t>(góc nội tiếp chắn nửa đường tròn)</w:t>
      </w:r>
    </w:p>
    <w:p w:rsidR="00AE2342" w:rsidRPr="000E118A" w:rsidRDefault="00AE2342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Ta có </w:t>
      </w:r>
      <w:r w:rsidR="00B86ACC"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sz w:val="24"/>
          <w:szCs w:val="24"/>
        </w:rPr>
        <w:t>AC=2AO</w:t>
      </w:r>
      <w:r w:rsidR="00B86ACC"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sz w:val="24"/>
          <w:szCs w:val="24"/>
        </w:rPr>
        <w:t>=10(cm}.</w:t>
      </w:r>
    </w:p>
    <w:p w:rsidR="00AE2342" w:rsidRPr="000E118A" w:rsidRDefault="00AE2342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Áp dụng địnhh </w:t>
      </w:r>
      <w:r w:rsidR="00B86ACC" w:rsidRPr="000E118A">
        <w:rPr>
          <w:rFonts w:ascii="Times New Roman" w:hAnsi="Times New Roman" w:cs="Times New Roman"/>
          <w:sz w:val="24"/>
          <w:szCs w:val="24"/>
        </w:rPr>
        <w:t xml:space="preserve">lí Pytago trong tam giác vuông </w:t>
      </w:r>
      <w:r w:rsidRPr="000E118A">
        <w:rPr>
          <w:rFonts w:ascii="Times New Roman" w:hAnsi="Times New Roman" w:cs="Times New Roman"/>
          <w:sz w:val="24"/>
          <w:szCs w:val="24"/>
        </w:rPr>
        <w:t>ABC</w:t>
      </w:r>
      <w:r w:rsidR="006C25CE" w:rsidRPr="000E118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 w14:anchorId="1D1ABFBD">
          <v:shape id="_x0000_i3004" type="#_x0000_t75" style="width:9pt;height:14.5pt" o:ole="">
            <v:imagedata r:id="rId121" o:title=""/>
          </v:shape>
          <o:OLEObject Type="Embed" ProgID="Equation.DSMT4" ShapeID="_x0000_i3004" DrawAspect="Content" ObjectID="_1686671623" r:id="rId122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B17C15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80" w:dyaOrig="320" w14:anchorId="68A101E4">
          <v:shape id="_x0000_i3005" type="#_x0000_t75" style="width:89pt;height:16pt" o:ole="">
            <v:imagedata r:id="rId123" o:title=""/>
          </v:shape>
          <o:OLEObject Type="Embed" ProgID="Equation.DSMT4" ShapeID="_x0000_i3005" DrawAspect="Content" ObjectID="_1686671624" r:id="rId124"/>
        </w:object>
      </w: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40" w:dyaOrig="320" w14:anchorId="1F4345B2">
          <v:shape id="_x0000_i3006" type="#_x0000_t75" style="width:112pt;height:16pt" o:ole="">
            <v:imagedata r:id="rId125" o:title=""/>
          </v:shape>
          <o:OLEObject Type="Embed" ProgID="Equation.DSMT4" ShapeID="_x0000_i3006" DrawAspect="Content" ObjectID="_1686671625" r:id="rId126"/>
        </w:object>
      </w: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279" w14:anchorId="3729D6F3">
          <v:shape id="_x0000_i3007" type="#_x0000_t75" style="width:52pt;height:14.5pt" o:ole="">
            <v:imagedata r:id="rId127" o:title=""/>
          </v:shape>
          <o:OLEObject Type="Embed" ProgID="Equation.DSMT4" ShapeID="_x0000_i3007" DrawAspect="Content" ObjectID="_1686671626" r:id="rId128"/>
        </w:object>
      </w:r>
      <w:r w:rsidR="00B17C15" w:rsidRPr="000E118A">
        <w:rPr>
          <w:rFonts w:ascii="Times New Roman" w:hAnsi="Times New Roman" w:cs="Times New Roman"/>
          <w:sz w:val="24"/>
          <w:szCs w:val="24"/>
        </w:rPr>
        <w:t>(cm)</w:t>
      </w:r>
    </w:p>
    <w:p w:rsidR="00B17C15" w:rsidRPr="000E118A" w:rsidRDefault="00B17C15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6C25CE" w:rsidRPr="000E118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540" w:dyaOrig="360" w14:anchorId="0C179979">
          <v:shape id="_x0000_i3008" type="#_x0000_t75" style="width:127pt;height:18.5pt" o:ole="">
            <v:imagedata r:id="rId129" o:title=""/>
          </v:shape>
          <o:OLEObject Type="Embed" ProgID="Equation.DSMT4" ShapeID="_x0000_i3008" DrawAspect="Content" ObjectID="_1686671627" r:id="rId130"/>
        </w:object>
      </w:r>
      <w:r w:rsidRPr="000E118A">
        <w:rPr>
          <w:rFonts w:ascii="Times New Roman" w:hAnsi="Times New Roman" w:cs="Times New Roman"/>
          <w:sz w:val="24"/>
          <w:szCs w:val="24"/>
        </w:rPr>
        <w:t>(cm)</w:t>
      </w:r>
    </w:p>
    <w:p w:rsidR="00597CF1" w:rsidRPr="000E118A" w:rsidRDefault="00911CE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6. </w:t>
      </w:r>
      <w:r w:rsidR="00597CF1" w:rsidRPr="000E118A">
        <w:rPr>
          <w:rFonts w:ascii="Times New Roman" w:hAnsi="Times New Roman" w:cs="Times New Roman"/>
          <w:sz w:val="24"/>
          <w:szCs w:val="24"/>
        </w:rPr>
        <w:t>(0.5 điểm)</w:t>
      </w:r>
    </w:p>
    <w:p w:rsidR="00597CF1" w:rsidRPr="000E118A" w:rsidRDefault="00597CF1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Cho a, b là hai số thực thỏa mãn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29B5007D">
          <v:shape id="_x0000_i3009" type="#_x0000_t75" style="width:44pt;height:14.5pt" o:ole="">
            <v:imagedata r:id="rId25" o:title=""/>
          </v:shape>
          <o:OLEObject Type="Embed" ProgID="Equation.DSMT4" ShapeID="_x0000_i3009" DrawAspect="Content" ObjectID="_1686671628" r:id="rId131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00" w:dyaOrig="320" w14:anchorId="542A6E98">
          <v:shape id="_x0000_i3010" type="#_x0000_t75" style="width:80pt;height:16pt" o:ole="">
            <v:imagedata r:id="rId27" o:title=""/>
          </v:shape>
          <o:OLEObject Type="Embed" ProgID="Equation.DSMT4" ShapeID="_x0000_i3010" DrawAspect="Content" ObjectID="_1686671629" r:id="rId132"/>
        </w:object>
      </w:r>
    </w:p>
    <w:p w:rsidR="00AB7237" w:rsidRPr="000E118A" w:rsidRDefault="00AB723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Giả sử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00" w:dyaOrig="320" w14:anchorId="7DDFDB58">
          <v:shape id="_x0000_i3011" type="#_x0000_t75" style="width:80pt;height:16pt" o:ole="">
            <v:imagedata r:id="rId27" o:title=""/>
          </v:shape>
          <o:OLEObject Type="Embed" ProgID="Equation.DSMT4" ShapeID="_x0000_i3011" DrawAspect="Content" ObjectID="_1686671630" r:id="rId133"/>
        </w:object>
      </w:r>
    </w:p>
    <w:p w:rsidR="00AB7237" w:rsidRPr="000E118A" w:rsidRDefault="00AB7237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 xml:space="preserve">Do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67361738">
          <v:shape id="_x0000_i3012" type="#_x0000_t75" style="width:44pt;height:14.5pt" o:ole="">
            <v:imagedata r:id="rId25" o:title=""/>
          </v:shape>
          <o:OLEObject Type="Embed" ProgID="Equation.DSMT4" ShapeID="_x0000_i3012" DrawAspect="Content" ObjectID="_1686671631" r:id="rId134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AB7237" w:rsidRPr="000E118A" w:rsidRDefault="006C25CE" w:rsidP="000E118A">
      <w:pPr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80" w:dyaOrig="440" w14:anchorId="1CC2ACE9">
          <v:shape id="_x0000_i3013" type="#_x0000_t75" style="width:139pt;height:22.5pt" o:ole="">
            <v:imagedata r:id="rId135" o:title=""/>
          </v:shape>
          <o:OLEObject Type="Embed" ProgID="Equation.DSMT4" ShapeID="_x0000_i3013" DrawAspect="Content" ObjectID="_1686671632" r:id="rId136"/>
        </w:object>
      </w:r>
      <w:r w:rsidRPr="000E118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360" w:dyaOrig="440" w14:anchorId="5E0081FA">
          <v:shape id="_x0000_i3014" type="#_x0000_t75" style="width:168pt;height:22.5pt" o:ole="">
            <v:imagedata r:id="rId137" o:title=""/>
          </v:shape>
          <o:OLEObject Type="Embed" ProgID="Equation.DSMT4" ShapeID="_x0000_i3014" DrawAspect="Content" ObjectID="_1686671633" r:id="rId138"/>
        </w:object>
      </w:r>
      <w:r w:rsidR="00AB7237" w:rsidRPr="000E118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60" w:dyaOrig="320" w14:anchorId="21B143FA">
          <v:shape id="_x0000_i3015" type="#_x0000_t75" style="width:108pt;height:16pt" o:ole="">
            <v:imagedata r:id="rId139" o:title=""/>
          </v:shape>
          <o:OLEObject Type="Embed" ProgID="Equation.DSMT4" ShapeID="_x0000_i3015" DrawAspect="Content" ObjectID="_1686671634" r:id="rId140"/>
        </w:object>
      </w:r>
      <w:r w:rsidR="00AB7237" w:rsidRPr="000E118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AB7237" w:rsidRPr="000E118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80" w:dyaOrig="320" w14:anchorId="0C2F219A">
          <v:shape id="_x0000_i3016" type="#_x0000_t75" style="width:124pt;height:16pt" o:ole="">
            <v:imagedata r:id="rId141" o:title=""/>
          </v:shape>
          <o:OLEObject Type="Embed" ProgID="Equation.DSMT4" ShapeID="_x0000_i3016" DrawAspect="Content" ObjectID="_1686671635" r:id="rId142"/>
        </w:object>
      </w:r>
      <w:r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20" w:dyaOrig="360" w14:anchorId="4894917B">
          <v:shape id="_x0000_i3017" type="#_x0000_t75" style="width:131pt;height:18.5pt" o:ole="">
            <v:imagedata r:id="rId143" o:title=""/>
          </v:shape>
          <o:OLEObject Type="Embed" ProgID="Equation.DSMT4" ShapeID="_x0000_i3017" DrawAspect="Content" ObjectID="_1686671636" r:id="rId144"/>
        </w:object>
      </w:r>
      <w:r w:rsidR="00AB7237" w:rsidRPr="000E118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AB7237" w:rsidRPr="000E118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220" w:dyaOrig="440" w14:anchorId="227FA5C6">
          <v:shape id="_x0000_i3018" type="#_x0000_t75" style="width:111pt;height:22.5pt" o:ole="">
            <v:imagedata r:id="rId145" o:title=""/>
          </v:shape>
          <o:OLEObject Type="Embed" ProgID="Equation.DSMT4" ShapeID="_x0000_i3018" DrawAspect="Content" ObjectID="_1686671637" r:id="rId146"/>
        </w:object>
      </w:r>
      <w:r w:rsidR="00AB7237" w:rsidRPr="000E118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AB7237" w:rsidRPr="000E118A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0E118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799" w:dyaOrig="440" w14:anchorId="014FFEB8">
          <v:shape id="_x0000_i3019" type="#_x0000_t75" style="width:140pt;height:22.5pt" o:ole="">
            <v:imagedata r:id="rId147" o:title=""/>
          </v:shape>
          <o:OLEObject Type="Embed" ProgID="Equation.DSMT4" ShapeID="_x0000_i3019" DrawAspect="Content" ObjectID="_1686671638" r:id="rId148"/>
        </w:object>
      </w:r>
      <w:r w:rsidR="00AB7237" w:rsidRPr="000E118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2342" w:rsidRPr="000E118A" w:rsidRDefault="00AE2342" w:rsidP="000E118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118A">
        <w:rPr>
          <w:rFonts w:ascii="Times New Roman" w:hAnsi="Times New Roman" w:cs="Times New Roman"/>
          <w:sz w:val="24"/>
          <w:szCs w:val="24"/>
        </w:rPr>
        <w:t>Ta có:</w:t>
      </w:r>
      <w:r w:rsidR="00AB7237"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="006C25CE" w:rsidRPr="000E11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60" w14:anchorId="34504EF7">
          <v:shape id="_x0000_i3020" type="#_x0000_t75" style="width:82.5pt;height:18.5pt" o:ole="">
            <v:imagedata r:id="rId149" o:title=""/>
          </v:shape>
          <o:OLEObject Type="Embed" ProgID="Equation.DSMT4" ShapeID="_x0000_i3020" DrawAspect="Content" ObjectID="_1686671639" r:id="rId150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</w:r>
      <w:r w:rsidR="006C25CE" w:rsidRPr="000E118A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580" w:dyaOrig="740" w14:anchorId="698C51E0">
          <v:shape id="_x0000_i3021" type="#_x0000_t75" style="width:329pt;height:37pt" o:ole="">
            <v:imagedata r:id="rId151" o:title=""/>
          </v:shape>
          <o:OLEObject Type="Embed" ProgID="Equation.DSMT4" ShapeID="_x0000_i3021" DrawAspect="Content" ObjectID="_1686671640" r:id="rId152"/>
        </w:objec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Do đó </w:t>
      </w:r>
      <w:r w:rsidR="006C25CE" w:rsidRPr="000E118A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980" w:dyaOrig="440" w14:anchorId="7DC4374D">
          <v:shape id="_x0000_i3022" type="#_x0000_t75" style="width:149pt;height:22.5pt" o:ole="">
            <v:imagedata r:id="rId153" o:title=""/>
          </v:shape>
          <o:OLEObject Type="Embed" ProgID="Equation.DSMT4" ShapeID="_x0000_i3022" DrawAspect="Content" ObjectID="_1686671641" r:id="rId154"/>
        </w:object>
      </w:r>
      <w:r w:rsidRPr="000E118A">
        <w:rPr>
          <w:rFonts w:ascii="Times New Roman" w:hAnsi="Times New Roman" w:cs="Times New Roman"/>
          <w:sz w:val="24"/>
          <w:szCs w:val="24"/>
        </w:rPr>
        <w:t>.</w:t>
      </w:r>
      <w:r w:rsidRPr="000E118A">
        <w:rPr>
          <w:rFonts w:ascii="Times New Roman" w:hAnsi="Times New Roman" w:cs="Times New Roman"/>
          <w:sz w:val="24"/>
          <w:szCs w:val="24"/>
        </w:rPr>
        <w:br/>
        <w:t xml:space="preserve">Vậy với </w:t>
      </w:r>
      <w:r w:rsidR="00AB7237" w:rsidRPr="000E118A">
        <w:rPr>
          <w:rFonts w:ascii="Times New Roman" w:hAnsi="Times New Roman" w:cs="Times New Roman"/>
          <w:sz w:val="24"/>
          <w:szCs w:val="24"/>
        </w:rPr>
        <w:t xml:space="preserve">a, b là hai số thực thỏa mãn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550AE743">
          <v:shape id="_x0000_i3023" type="#_x0000_t75" style="width:44pt;height:14.5pt" o:ole="">
            <v:imagedata r:id="rId25" o:title=""/>
          </v:shape>
          <o:OLEObject Type="Embed" ProgID="Equation.DSMT4" ShapeID="_x0000_i3023" DrawAspect="Content" ObjectID="_1686671642" r:id="rId155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thì ta luôn chứng minh được</w:t>
      </w:r>
      <w:r w:rsidR="00AB7237" w:rsidRPr="000E118A">
        <w:rPr>
          <w:rFonts w:ascii="Times New Roman" w:hAnsi="Times New Roman" w:cs="Times New Roman"/>
          <w:sz w:val="24"/>
          <w:szCs w:val="24"/>
        </w:rPr>
        <w:t xml:space="preserve"> </w:t>
      </w:r>
      <w:r w:rsidR="006C25CE" w:rsidRPr="000E11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00" w:dyaOrig="320" w14:anchorId="6EA3E03E">
          <v:shape id="_x0000_i3024" type="#_x0000_t75" style="width:80pt;height:16pt" o:ole="">
            <v:imagedata r:id="rId27" o:title=""/>
          </v:shape>
          <o:OLEObject Type="Embed" ProgID="Equation.DSMT4" ShapeID="_x0000_i3024" DrawAspect="Content" ObjectID="_1686671643" r:id="rId156"/>
        </w:object>
      </w:r>
      <w:r w:rsidRPr="000E118A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97CF1" w:rsidRPr="000E118A" w:rsidRDefault="00597CF1" w:rsidP="000E118A">
      <w:pPr>
        <w:rPr>
          <w:rFonts w:ascii="Times New Roman" w:hAnsi="Times New Roman" w:cs="Times New Roman"/>
          <w:color w:val="FF0000"/>
          <w:sz w:val="24"/>
          <w:szCs w:val="24"/>
        </w:rPr>
      </w:pPr>
    </w:p>
    <w:sectPr w:rsidR="00597CF1" w:rsidRPr="000E118A" w:rsidSect="000E118A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2B4ACC"/>
    <w:multiLevelType w:val="hybridMultilevel"/>
    <w:tmpl w:val="84D426BC"/>
    <w:lvl w:ilvl="0" w:tplc="CB88A53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0339F5"/>
    <w:multiLevelType w:val="hybridMultilevel"/>
    <w:tmpl w:val="64CC84BE"/>
    <w:lvl w:ilvl="0" w:tplc="0C0469C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E0ACE4AC">
      <w:numFmt w:val="decimal"/>
      <w:lvlText w:val=""/>
      <w:lvlJc w:val="left"/>
    </w:lvl>
    <w:lvl w:ilvl="2" w:tplc="3EF0F7CA">
      <w:numFmt w:val="decimal"/>
      <w:lvlText w:val=""/>
      <w:lvlJc w:val="left"/>
    </w:lvl>
    <w:lvl w:ilvl="3" w:tplc="A0FC74F2">
      <w:numFmt w:val="decimal"/>
      <w:lvlText w:val=""/>
      <w:lvlJc w:val="left"/>
    </w:lvl>
    <w:lvl w:ilvl="4" w:tplc="E446EB56">
      <w:numFmt w:val="decimal"/>
      <w:lvlText w:val=""/>
      <w:lvlJc w:val="left"/>
    </w:lvl>
    <w:lvl w:ilvl="5" w:tplc="E130A438">
      <w:numFmt w:val="decimal"/>
      <w:lvlText w:val=""/>
      <w:lvlJc w:val="left"/>
    </w:lvl>
    <w:lvl w:ilvl="6" w:tplc="989897CE">
      <w:numFmt w:val="decimal"/>
      <w:lvlText w:val=""/>
      <w:lvlJc w:val="left"/>
    </w:lvl>
    <w:lvl w:ilvl="7" w:tplc="2D3CB056">
      <w:numFmt w:val="decimal"/>
      <w:lvlText w:val=""/>
      <w:lvlJc w:val="left"/>
    </w:lvl>
    <w:lvl w:ilvl="8" w:tplc="4EE05B88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638"/>
    <w:rsid w:val="000E118A"/>
    <w:rsid w:val="002300D1"/>
    <w:rsid w:val="002E2CF2"/>
    <w:rsid w:val="003260EF"/>
    <w:rsid w:val="00467462"/>
    <w:rsid w:val="00577737"/>
    <w:rsid w:val="005938E2"/>
    <w:rsid w:val="00597CF1"/>
    <w:rsid w:val="00671638"/>
    <w:rsid w:val="0068688C"/>
    <w:rsid w:val="006A4ED3"/>
    <w:rsid w:val="006C25CE"/>
    <w:rsid w:val="006C69E8"/>
    <w:rsid w:val="00731808"/>
    <w:rsid w:val="00911CE7"/>
    <w:rsid w:val="00A44FAB"/>
    <w:rsid w:val="00A52E44"/>
    <w:rsid w:val="00AB7237"/>
    <w:rsid w:val="00AE2342"/>
    <w:rsid w:val="00B17C15"/>
    <w:rsid w:val="00B7168A"/>
    <w:rsid w:val="00B84916"/>
    <w:rsid w:val="00B86ACC"/>
    <w:rsid w:val="00BA1BC8"/>
    <w:rsid w:val="00C54FF8"/>
    <w:rsid w:val="00CC2484"/>
    <w:rsid w:val="00D86D14"/>
    <w:rsid w:val="00F74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740471"/>
  <w15:docId w15:val="{16681674-6693-EA41-B674-2FDA69F50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4F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24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24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image" Target="media/image50.png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0.bin"/><Relationship Id="rId15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757</Words>
  <Characters>4318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30T01:54:00Z</dcterms:created>
  <dcterms:modified xsi:type="dcterms:W3CDTF">2021-07-01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